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C343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51FF6">
              <w:rPr>
                <w:rFonts w:ascii="Minion Pro Capt" w:hAnsi="Minion Pro Capt" w:cstheme="minorHAnsi" w:hint="eastAsia"/>
                <w:bCs/>
                <w:sz w:val="16"/>
                <w:szCs w:val="16"/>
                <w:lang w:eastAsia="zh-CN"/>
              </w:rPr>
              <w:t>2</w:t>
            </w:r>
            <w:r w:rsidR="006C343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C3431"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51FF6">
              <w:rPr>
                <w:rFonts w:ascii="Minion Pro Capt" w:hAnsi="Minion Pro Capt" w:cstheme="minorHAnsi" w:hint="eastAsia"/>
                <w:sz w:val="16"/>
                <w:szCs w:val="16"/>
                <w:lang w:eastAsia="zh-CN"/>
              </w:rPr>
              <w:t>2</w:t>
            </w:r>
            <w:r w:rsidR="006C3431">
              <w:rPr>
                <w:rFonts w:ascii="Minion Pro Capt" w:hAnsi="Minion Pro Capt" w:cstheme="minorHAnsi" w:hint="eastAsia"/>
                <w:sz w:val="16"/>
                <w:szCs w:val="16"/>
                <w:lang w:eastAsia="zh-CN"/>
              </w:rPr>
              <w:t>4</w:t>
            </w:r>
            <w:r w:rsidR="00251F8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46E4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36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71DE3">
      <w:pPr>
        <w:pStyle w:val="sponsors"/>
        <w:framePr w:w="10205" w:h="261" w:hRule="exact" w:wrap="around" w:vAnchor="page" w:hAnchor="page" w:x="862" w:y="1365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367" r:id="rId14"/>
        </w:object>
      </w:r>
    </w:p>
    <w:p w:rsidR="00360F7D" w:rsidRPr="009D173F" w:rsidRDefault="00360F7D" w:rsidP="00B71DE3">
      <w:pPr>
        <w:pStyle w:val="sponsors"/>
        <w:framePr w:w="10205" w:h="261" w:hRule="exact" w:wrap="around" w:vAnchor="page" w:hAnchor="page" w:x="862" w:y="1365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C343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C343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36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C343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C343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C343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46E44" w:rsidP="006C343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C343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C343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46E4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3F81" w:rsidRDefault="00413F81">
      <w:r>
        <w:separator/>
      </w:r>
    </w:p>
  </w:endnote>
  <w:endnote w:type="continuationSeparator" w:id="1">
    <w:p w:rsidR="00413F81" w:rsidRDefault="00413F8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1DE3" w:rsidRDefault="00B71DE3" w:rsidP="00B71DE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71DE3" w:rsidRPr="001D5E8F" w:rsidTr="004523F5">
      <w:trPr>
        <w:trHeight w:val="340"/>
        <w:jc w:val="center"/>
      </w:trPr>
      <w:tc>
        <w:tcPr>
          <w:tcW w:w="4508" w:type="dxa"/>
          <w:vAlign w:val="center"/>
        </w:tcPr>
        <w:p w:rsidR="00B71DE3" w:rsidRPr="00DB4692" w:rsidRDefault="006C3431" w:rsidP="00B71DE3">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B71DE3" w:rsidRPr="001D5E8F" w:rsidRDefault="00946E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431" w:rsidRPr="006C343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71DE3" w:rsidRPr="00DB4692" w:rsidRDefault="00B71DE3" w:rsidP="004523F5">
          <w:pPr>
            <w:pStyle w:val="a5"/>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rsidR="00667260" w:rsidRPr="00B71DE3" w:rsidRDefault="00667260" w:rsidP="00B71DE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1DE3" w:rsidRDefault="00B71DE3" w:rsidP="00B71DE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71DE3" w:rsidRPr="001D5E8F" w:rsidTr="004523F5">
      <w:trPr>
        <w:trHeight w:val="340"/>
        <w:jc w:val="center"/>
      </w:trPr>
      <w:tc>
        <w:tcPr>
          <w:tcW w:w="4508" w:type="dxa"/>
          <w:vAlign w:val="center"/>
        </w:tcPr>
        <w:p w:rsidR="00B71DE3" w:rsidRPr="00DB4692" w:rsidRDefault="006C3431" w:rsidP="00B71DE3">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B71DE3" w:rsidRPr="001D5E8F" w:rsidRDefault="00946E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431" w:rsidRPr="006C343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71DE3" w:rsidRPr="00DB4692" w:rsidRDefault="00B71DE3" w:rsidP="004523F5">
          <w:pPr>
            <w:pStyle w:val="a5"/>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rsidR="009B4C59" w:rsidRPr="00B71DE3" w:rsidRDefault="009B4C59" w:rsidP="00B71DE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1DE3" w:rsidRDefault="00B71DE3" w:rsidP="00B71DE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71DE3" w:rsidRPr="001D5E8F" w:rsidTr="004523F5">
      <w:trPr>
        <w:trHeight w:val="340"/>
        <w:jc w:val="center"/>
      </w:trPr>
      <w:tc>
        <w:tcPr>
          <w:tcW w:w="4508" w:type="dxa"/>
          <w:vAlign w:val="center"/>
        </w:tcPr>
        <w:p w:rsidR="00B71DE3" w:rsidRPr="00DB4692" w:rsidRDefault="006C3431" w:rsidP="006C3431">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B71DE3" w:rsidRPr="00DB4692">
            <w:rPr>
              <w:rFonts w:asciiTheme="minorHAnsi" w:hAnsiTheme="minorHAnsi" w:cstheme="minorHAnsi"/>
              <w:noProof/>
              <w:color w:val="943634" w:themeColor="accent2" w:themeShade="BF"/>
              <w:lang w:eastAsia="zh-CN"/>
            </w:rPr>
            <w:t xml:space="preserve">  **** **, 20</w:t>
          </w:r>
          <w:r w:rsidR="00E16647">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B71DE3" w:rsidRPr="001D5E8F" w:rsidRDefault="00946E4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71DE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C3431" w:rsidRPr="006C343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71DE3" w:rsidRPr="00DB4692" w:rsidRDefault="00B71DE3" w:rsidP="004523F5">
          <w:pPr>
            <w:pStyle w:val="a5"/>
            <w:adjustRightInd w:val="0"/>
            <w:jc w:val="right"/>
            <w:rPr>
              <w:rFonts w:asciiTheme="minorHAnsi" w:hAnsiTheme="minorHAnsi" w:cstheme="minorHAnsi"/>
              <w:noProof/>
              <w:color w:val="943634" w:themeColor="accent2" w:themeShade="BF"/>
              <w:lang w:eastAsia="zh-CN"/>
            </w:rPr>
          </w:pPr>
          <w:r w:rsidRPr="00B71DE3">
            <w:rPr>
              <w:rFonts w:asciiTheme="minorHAnsi" w:hAnsiTheme="minorHAnsi" w:cstheme="minorHAnsi"/>
              <w:noProof/>
              <w:color w:val="943634" w:themeColor="accent2" w:themeShade="BF"/>
              <w:lang w:eastAsia="zh-CN"/>
            </w:rPr>
            <w:t>Open Journal of Pathology</w:t>
          </w:r>
        </w:p>
      </w:tc>
    </w:tr>
  </w:tbl>
  <w:p w:rsidR="00053B08" w:rsidRPr="00B71DE3" w:rsidRDefault="00053B08" w:rsidP="00B71DE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3F81" w:rsidRDefault="00413F81">
      <w:r>
        <w:separator/>
      </w:r>
    </w:p>
  </w:footnote>
  <w:footnote w:type="continuationSeparator" w:id="1">
    <w:p w:rsidR="00413F81" w:rsidRDefault="00413F8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46E44" w:rsidP="006C343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46E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46E44" w:rsidP="006C3431">
    <w:pPr>
      <w:spacing w:afterLines="50"/>
      <w:jc w:val="right"/>
      <w:rPr>
        <w:caps/>
        <w:color w:val="31849B" w:themeColor="accent5" w:themeShade="BF"/>
        <w:sz w:val="18"/>
        <w:szCs w:val="18"/>
        <w:lang w:eastAsia="zh-CN"/>
      </w:rPr>
    </w:pPr>
    <w:r w:rsidRPr="00946E4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711A3" w:rsidRPr="00052590">
      <w:rPr>
        <w:rFonts w:asciiTheme="minorHAnsi" w:hAnsiTheme="minorHAnsi" w:cstheme="minorHAnsi"/>
        <w:b/>
        <w:bCs/>
        <w:iCs/>
        <w:noProof/>
        <w:sz w:val="18"/>
        <w:szCs w:val="18"/>
        <w:lang w:eastAsia="zh-CN"/>
      </w:rPr>
      <w:t>Open Journal of Path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16647">
      <w:rPr>
        <w:rFonts w:asciiTheme="minorHAnsi" w:hAnsiTheme="minorHAnsi" w:cstheme="minorHAnsi" w:hint="eastAsia"/>
        <w:b/>
        <w:bCs/>
        <w:noProof/>
        <w:color w:val="000000" w:themeColor="text1"/>
        <w:sz w:val="18"/>
        <w:szCs w:val="18"/>
        <w:lang w:eastAsia="zh-CN"/>
      </w:rPr>
      <w:t>2</w:t>
    </w:r>
    <w:r w:rsidR="006C343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946E4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16647">
        <w:rPr>
          <w:rStyle w:val="a3"/>
          <w:rFonts w:asciiTheme="minorHAnsi" w:hAnsiTheme="minorHAnsi" w:cstheme="minorHAnsi" w:hint="eastAsia"/>
          <w:noProof/>
          <w:sz w:val="18"/>
          <w:szCs w:val="18"/>
          <w:lang w:eastAsia="zh-CN"/>
        </w:rPr>
        <w:t>https://www.scirp.org/journal/ojpathology</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711A3" w:rsidRPr="00C711A3">
      <w:rPr>
        <w:rFonts w:asciiTheme="minorHAnsi" w:hAnsiTheme="minorHAnsi" w:cstheme="minorHAnsi"/>
        <w:noProof/>
        <w:sz w:val="18"/>
        <w:szCs w:val="18"/>
        <w:lang w:eastAsia="zh-CN"/>
      </w:rPr>
      <w:t>2164-678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711A3" w:rsidRPr="00C711A3">
      <w:rPr>
        <w:rFonts w:asciiTheme="minorHAnsi" w:hAnsiTheme="minorHAnsi" w:cstheme="minorHAnsi"/>
        <w:noProof/>
        <w:sz w:val="18"/>
        <w:szCs w:val="18"/>
        <w:lang w:eastAsia="zh-CN"/>
      </w:rPr>
      <w:t>2164-677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0E11"/>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10B"/>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3EA7"/>
    <w:rsid w:val="001F45B4"/>
    <w:rsid w:val="001F5F1C"/>
    <w:rsid w:val="001F73D3"/>
    <w:rsid w:val="0020076D"/>
    <w:rsid w:val="0020277B"/>
    <w:rsid w:val="00203302"/>
    <w:rsid w:val="00204428"/>
    <w:rsid w:val="00205277"/>
    <w:rsid w:val="002058E0"/>
    <w:rsid w:val="00210E92"/>
    <w:rsid w:val="00212667"/>
    <w:rsid w:val="002128E8"/>
    <w:rsid w:val="00213252"/>
    <w:rsid w:val="002137BA"/>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36C64"/>
    <w:rsid w:val="00240BC7"/>
    <w:rsid w:val="0024100D"/>
    <w:rsid w:val="00241B25"/>
    <w:rsid w:val="00242143"/>
    <w:rsid w:val="00242BAB"/>
    <w:rsid w:val="002448E4"/>
    <w:rsid w:val="0024601E"/>
    <w:rsid w:val="00246B8B"/>
    <w:rsid w:val="00246E01"/>
    <w:rsid w:val="002504F0"/>
    <w:rsid w:val="002504F5"/>
    <w:rsid w:val="00251F8F"/>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4661"/>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3F81"/>
    <w:rsid w:val="00414753"/>
    <w:rsid w:val="00416A97"/>
    <w:rsid w:val="00416C9D"/>
    <w:rsid w:val="00417673"/>
    <w:rsid w:val="004208F5"/>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07C0"/>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11B"/>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31"/>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65E0"/>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1F79"/>
    <w:rsid w:val="008426A2"/>
    <w:rsid w:val="00843E2C"/>
    <w:rsid w:val="008440C2"/>
    <w:rsid w:val="008471CA"/>
    <w:rsid w:val="00847D2D"/>
    <w:rsid w:val="0085033E"/>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DCC"/>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2065"/>
    <w:rsid w:val="0093423B"/>
    <w:rsid w:val="00934E1B"/>
    <w:rsid w:val="00937BFE"/>
    <w:rsid w:val="00940D77"/>
    <w:rsid w:val="00941A1A"/>
    <w:rsid w:val="00941AF5"/>
    <w:rsid w:val="009426D6"/>
    <w:rsid w:val="0094403B"/>
    <w:rsid w:val="00946E44"/>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0639"/>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1657"/>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2A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107"/>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924"/>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1DE3"/>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E5A"/>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647"/>
    <w:rsid w:val="00E16E14"/>
    <w:rsid w:val="00E2004B"/>
    <w:rsid w:val="00E20521"/>
    <w:rsid w:val="00E2186E"/>
    <w:rsid w:val="00E24C52"/>
    <w:rsid w:val="00E25C6F"/>
    <w:rsid w:val="00E275C9"/>
    <w:rsid w:val="00E27934"/>
    <w:rsid w:val="00E319EE"/>
    <w:rsid w:val="00E31C6B"/>
    <w:rsid w:val="00E32691"/>
    <w:rsid w:val="00E32A29"/>
    <w:rsid w:val="00E32B18"/>
    <w:rsid w:val="00E32C9B"/>
    <w:rsid w:val="00E33482"/>
    <w:rsid w:val="00E33777"/>
    <w:rsid w:val="00E3497B"/>
    <w:rsid w:val="00E34982"/>
    <w:rsid w:val="00E36641"/>
    <w:rsid w:val="00E36CA1"/>
    <w:rsid w:val="00E37732"/>
    <w:rsid w:val="00E37D96"/>
    <w:rsid w:val="00E41863"/>
    <w:rsid w:val="00E421A7"/>
    <w:rsid w:val="00E42466"/>
    <w:rsid w:val="00E43352"/>
    <w:rsid w:val="00E437B5"/>
    <w:rsid w:val="00E43A7C"/>
    <w:rsid w:val="00E44284"/>
    <w:rsid w:val="00E446E7"/>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1FF6"/>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4B2D"/>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B71"/>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athology"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04DD660-22AA-4A10-B6F7-F818C0A28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8</cp:revision>
  <cp:lastPrinted>2016-07-13T02:21:00Z</cp:lastPrinted>
  <dcterms:created xsi:type="dcterms:W3CDTF">2016-06-21T00:12:00Z</dcterms:created>
  <dcterms:modified xsi:type="dcterms:W3CDTF">2023-10-27T06:49:00Z</dcterms:modified>
</cp:coreProperties>
</file>